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1E28" w:rsidRPr="001D129F" w:rsidRDefault="002B1E28" w:rsidP="00875E51">
      <w:pPr>
        <w:rPr>
          <w:rFonts w:ascii="Arial" w:hAnsi="Arial" w:cs="Arial"/>
          <w:sz w:val="22"/>
          <w:szCs w:val="22"/>
        </w:rPr>
      </w:pPr>
    </w:p>
    <w:p w:rsidR="002B1E28" w:rsidRPr="001D129F" w:rsidRDefault="008343F7" w:rsidP="002B1E28">
      <w:pPr>
        <w:jc w:val="center"/>
        <w:rPr>
          <w:rFonts w:ascii="Arial" w:hAnsi="Arial" w:cs="Arial"/>
          <w:sz w:val="28"/>
          <w:szCs w:val="28"/>
          <w:u w:val="single"/>
        </w:rPr>
      </w:pPr>
      <w:bookmarkStart w:id="0" w:name="_GoBack"/>
      <w:bookmarkEnd w:id="0"/>
      <w:r>
        <w:rPr>
          <w:rFonts w:ascii="Arial" w:hAnsi="Arial" w:cs="Arial"/>
          <w:sz w:val="28"/>
          <w:szCs w:val="28"/>
          <w:u w:val="single"/>
        </w:rPr>
        <w:t xml:space="preserve">Approximating and Applying </w:t>
      </w:r>
      <w:r w:rsidR="002B1E28" w:rsidRPr="001D129F">
        <w:rPr>
          <w:rFonts w:ascii="Arial" w:hAnsi="Arial" w:cs="Arial"/>
          <w:sz w:val="28"/>
          <w:szCs w:val="28"/>
          <w:u w:val="single"/>
        </w:rPr>
        <w:t xml:space="preserve">Square Roots Practice </w:t>
      </w:r>
    </w:p>
    <w:p w:rsidR="002B1E28" w:rsidRPr="001D129F" w:rsidRDefault="002B1E28" w:rsidP="002B1E28">
      <w:pPr>
        <w:rPr>
          <w:rFonts w:ascii="Arial" w:hAnsi="Arial" w:cs="Arial"/>
          <w:sz w:val="22"/>
          <w:szCs w:val="22"/>
        </w:rPr>
      </w:pPr>
    </w:p>
    <w:p w:rsidR="002B1E28" w:rsidRPr="001D129F" w:rsidRDefault="002B1E28" w:rsidP="00875E51">
      <w:pPr>
        <w:rPr>
          <w:rFonts w:ascii="Arial" w:hAnsi="Arial" w:cs="Arial"/>
          <w:sz w:val="22"/>
          <w:szCs w:val="22"/>
        </w:rPr>
      </w:pPr>
    </w:p>
    <w:p w:rsidR="005E4AE6" w:rsidRPr="001D129F" w:rsidRDefault="002B1E28" w:rsidP="00875E51">
      <w:p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1</w:t>
      </w:r>
      <w:r w:rsidR="00875E51" w:rsidRPr="001D129F">
        <w:rPr>
          <w:rFonts w:ascii="Arial" w:hAnsi="Arial" w:cs="Arial"/>
          <w:sz w:val="22"/>
          <w:szCs w:val="22"/>
        </w:rPr>
        <w:t>.</w:t>
      </w:r>
      <w:r w:rsidR="00B72D10" w:rsidRPr="001D129F">
        <w:rPr>
          <w:rFonts w:ascii="Arial" w:hAnsi="Arial" w:cs="Arial"/>
          <w:sz w:val="22"/>
          <w:szCs w:val="22"/>
        </w:rPr>
        <w:t>)</w:t>
      </w:r>
      <w:r w:rsidR="00875E51" w:rsidRPr="001D129F">
        <w:rPr>
          <w:rFonts w:ascii="Arial" w:hAnsi="Arial" w:cs="Arial"/>
          <w:sz w:val="22"/>
          <w:szCs w:val="22"/>
        </w:rPr>
        <w:tab/>
      </w:r>
      <w:r w:rsidR="005E4AE6" w:rsidRPr="001D129F">
        <w:rPr>
          <w:rFonts w:ascii="Arial" w:hAnsi="Arial" w:cs="Arial"/>
          <w:sz w:val="22"/>
          <w:szCs w:val="22"/>
        </w:rPr>
        <w:t xml:space="preserve">The </w:t>
      </w:r>
      <w:r w:rsidR="005E4AE6" w:rsidRPr="001D129F">
        <w:rPr>
          <w:rFonts w:ascii="Arial" w:hAnsi="Arial" w:cs="Arial"/>
          <w:position w:val="-8"/>
          <w:sz w:val="22"/>
          <w:szCs w:val="22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8pt" o:ole="">
            <v:imagedata r:id="rId8" o:title=""/>
          </v:shape>
          <o:OLEObject Type="Embed" ProgID="Equation.DSMT4" ShapeID="_x0000_i1025" DrawAspect="Content" ObjectID="_1443958882" r:id="rId9"/>
        </w:object>
      </w:r>
      <w:r w:rsidR="005E4AE6" w:rsidRPr="001D129F">
        <w:rPr>
          <w:rFonts w:ascii="Arial" w:hAnsi="Arial" w:cs="Arial"/>
          <w:sz w:val="22"/>
          <w:szCs w:val="22"/>
        </w:rPr>
        <w:t xml:space="preserve"> falls between which two whole numbers</w:t>
      </w:r>
      <w:r w:rsidR="00875E51" w:rsidRPr="001D129F">
        <w:rPr>
          <w:rFonts w:ascii="Arial" w:hAnsi="Arial" w:cs="Arial"/>
          <w:sz w:val="22"/>
          <w:szCs w:val="22"/>
        </w:rPr>
        <w:t>?</w:t>
      </w:r>
    </w:p>
    <w:p w:rsidR="005E4AE6" w:rsidRPr="001D129F" w:rsidRDefault="005E4AE6" w:rsidP="005E4AE6">
      <w:pPr>
        <w:ind w:left="720"/>
        <w:rPr>
          <w:rFonts w:ascii="Arial" w:hAnsi="Arial" w:cs="Arial"/>
          <w:sz w:val="22"/>
          <w:szCs w:val="22"/>
        </w:rPr>
      </w:pPr>
    </w:p>
    <w:p w:rsidR="005E4AE6" w:rsidRPr="001D129F" w:rsidRDefault="00875E51" w:rsidP="00875E51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2 and 3</w:t>
      </w:r>
    </w:p>
    <w:p w:rsidR="005E4AE6" w:rsidRPr="001D129F" w:rsidRDefault="00875E51" w:rsidP="005E4AE6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3 and 4</w:t>
      </w:r>
    </w:p>
    <w:p w:rsidR="005E4AE6" w:rsidRPr="001D129F" w:rsidRDefault="00875E51" w:rsidP="005E4AE6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9 and 11</w:t>
      </w:r>
    </w:p>
    <w:p w:rsidR="005E4AE6" w:rsidRPr="001D129F" w:rsidRDefault="00875E51" w:rsidP="005E4AE6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9 and 16</w:t>
      </w:r>
    </w:p>
    <w:p w:rsidR="00B72D10" w:rsidRPr="001D129F" w:rsidRDefault="00B72D10" w:rsidP="00B72D10">
      <w:pPr>
        <w:rPr>
          <w:rFonts w:ascii="Arial" w:hAnsi="Arial" w:cs="Arial"/>
          <w:sz w:val="22"/>
          <w:szCs w:val="22"/>
        </w:rPr>
      </w:pPr>
    </w:p>
    <w:p w:rsidR="000F29E6" w:rsidRPr="001D129F" w:rsidRDefault="000F29E6" w:rsidP="00B72D10">
      <w:pPr>
        <w:rPr>
          <w:rFonts w:ascii="Arial" w:hAnsi="Arial" w:cs="Arial"/>
          <w:sz w:val="22"/>
          <w:szCs w:val="22"/>
        </w:rPr>
      </w:pPr>
    </w:p>
    <w:p w:rsidR="002313C3" w:rsidRPr="001D129F" w:rsidRDefault="002B1E28" w:rsidP="002313C3">
      <w:p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2</w:t>
      </w:r>
      <w:r w:rsidR="00B72D10" w:rsidRPr="001D129F">
        <w:rPr>
          <w:rFonts w:ascii="Arial" w:hAnsi="Arial" w:cs="Arial"/>
          <w:sz w:val="22"/>
          <w:szCs w:val="22"/>
        </w:rPr>
        <w:t>.</w:t>
      </w:r>
      <w:r w:rsidR="00500521" w:rsidRPr="001D129F">
        <w:rPr>
          <w:rFonts w:ascii="Arial" w:hAnsi="Arial" w:cs="Arial"/>
          <w:sz w:val="22"/>
          <w:szCs w:val="22"/>
        </w:rPr>
        <w:t>)</w:t>
      </w:r>
      <w:r w:rsidR="00B72D10" w:rsidRPr="001D129F">
        <w:rPr>
          <w:rFonts w:ascii="Arial" w:hAnsi="Arial" w:cs="Arial"/>
          <w:sz w:val="22"/>
          <w:szCs w:val="22"/>
        </w:rPr>
        <w:tab/>
      </w:r>
      <w:r w:rsidR="002313C3" w:rsidRPr="001D129F">
        <w:rPr>
          <w:rFonts w:ascii="Arial" w:hAnsi="Arial" w:cs="Arial"/>
          <w:sz w:val="22"/>
          <w:szCs w:val="22"/>
        </w:rPr>
        <w:t xml:space="preserve">The </w:t>
      </w:r>
      <w:r w:rsidR="002313C3" w:rsidRPr="001D129F">
        <w:rPr>
          <w:rFonts w:ascii="Arial" w:hAnsi="Arial" w:cs="Arial"/>
          <w:position w:val="-8"/>
          <w:sz w:val="22"/>
          <w:szCs w:val="22"/>
        </w:rPr>
        <w:object w:dxaOrig="499" w:dyaOrig="360">
          <v:shape id="_x0000_i1026" type="#_x0000_t75" style="width:25pt;height:18pt" o:ole="">
            <v:imagedata r:id="rId10" o:title=""/>
          </v:shape>
          <o:OLEObject Type="Embed" ProgID="Equation.DSMT4" ShapeID="_x0000_i1026" DrawAspect="Content" ObjectID="_1443958883" r:id="rId11"/>
        </w:object>
      </w:r>
      <w:r w:rsidR="002313C3" w:rsidRPr="001D129F">
        <w:rPr>
          <w:rFonts w:ascii="Arial" w:hAnsi="Arial" w:cs="Arial"/>
          <w:sz w:val="22"/>
          <w:szCs w:val="22"/>
        </w:rPr>
        <w:t xml:space="preserve"> falls between which two whole numbers?</w:t>
      </w:r>
    </w:p>
    <w:p w:rsidR="002313C3" w:rsidRPr="001D129F" w:rsidRDefault="002313C3" w:rsidP="002313C3">
      <w:pPr>
        <w:ind w:left="720"/>
        <w:rPr>
          <w:rFonts w:ascii="Arial" w:hAnsi="Arial" w:cs="Arial"/>
          <w:sz w:val="22"/>
          <w:szCs w:val="22"/>
        </w:rPr>
      </w:pPr>
    </w:p>
    <w:p w:rsidR="002313C3" w:rsidRPr="001D129F" w:rsidRDefault="002313C3" w:rsidP="002313C3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3 and 4</w:t>
      </w:r>
    </w:p>
    <w:p w:rsidR="002313C3" w:rsidRPr="001D129F" w:rsidRDefault="002313C3" w:rsidP="002313C3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5 and 6</w:t>
      </w:r>
    </w:p>
    <w:p w:rsidR="002313C3" w:rsidRPr="001D129F" w:rsidRDefault="002313C3" w:rsidP="002313C3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27 and 28</w:t>
      </w:r>
    </w:p>
    <w:p w:rsidR="002313C3" w:rsidRPr="001D129F" w:rsidRDefault="002313C3" w:rsidP="002313C3">
      <w:pPr>
        <w:numPr>
          <w:ilvl w:val="1"/>
          <w:numId w:val="5"/>
        </w:numPr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9 and 16</w:t>
      </w:r>
    </w:p>
    <w:p w:rsidR="005E4AE6" w:rsidRPr="001D129F" w:rsidRDefault="005E4AE6" w:rsidP="005E4AE6">
      <w:pPr>
        <w:rPr>
          <w:rFonts w:ascii="Arial" w:hAnsi="Arial" w:cs="Arial"/>
          <w:sz w:val="22"/>
          <w:szCs w:val="22"/>
        </w:rPr>
      </w:pPr>
    </w:p>
    <w:p w:rsidR="000F29E6" w:rsidRPr="001D129F" w:rsidRDefault="000F29E6" w:rsidP="005E4AE6">
      <w:pPr>
        <w:rPr>
          <w:rFonts w:ascii="Arial" w:hAnsi="Arial" w:cs="Arial"/>
          <w:sz w:val="22"/>
          <w:szCs w:val="22"/>
        </w:rPr>
      </w:pPr>
    </w:p>
    <w:p w:rsidR="00341019" w:rsidRPr="001D129F" w:rsidRDefault="002B1E28" w:rsidP="001D129F">
      <w:pPr>
        <w:spacing w:line="360" w:lineRule="auto"/>
        <w:ind w:left="720" w:hanging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3</w:t>
      </w:r>
      <w:r w:rsidR="00875E51" w:rsidRPr="001D129F">
        <w:rPr>
          <w:rFonts w:ascii="Arial" w:hAnsi="Arial" w:cs="Arial"/>
          <w:sz w:val="22"/>
          <w:szCs w:val="22"/>
        </w:rPr>
        <w:t>.</w:t>
      </w:r>
      <w:r w:rsidR="00EC7E0B" w:rsidRPr="001D129F">
        <w:rPr>
          <w:rFonts w:ascii="Arial" w:hAnsi="Arial" w:cs="Arial"/>
          <w:sz w:val="22"/>
          <w:szCs w:val="22"/>
        </w:rPr>
        <w:t>)</w:t>
      </w:r>
      <w:r w:rsidR="00875E51" w:rsidRPr="001D129F">
        <w:rPr>
          <w:rFonts w:ascii="Arial" w:hAnsi="Arial" w:cs="Arial"/>
          <w:sz w:val="22"/>
          <w:szCs w:val="22"/>
        </w:rPr>
        <w:tab/>
      </w:r>
      <w:r w:rsidR="005E4AE6" w:rsidRPr="001D129F">
        <w:rPr>
          <w:rFonts w:ascii="Arial" w:hAnsi="Arial" w:cs="Arial"/>
          <w:sz w:val="22"/>
          <w:szCs w:val="22"/>
        </w:rPr>
        <w:t xml:space="preserve">Martha’s square closet is 24 square feet, what is a reasonable estimate of the side length?  </w:t>
      </w:r>
      <w:r w:rsidR="00341019" w:rsidRPr="001D129F">
        <w:rPr>
          <w:rFonts w:ascii="Arial" w:hAnsi="Arial" w:cs="Arial"/>
          <w:sz w:val="22"/>
          <w:szCs w:val="22"/>
        </w:rPr>
        <w:t xml:space="preserve">______ </w:t>
      </w:r>
      <w:r w:rsidRPr="001D129F">
        <w:rPr>
          <w:rFonts w:ascii="Arial" w:hAnsi="Arial" w:cs="Arial"/>
          <w:sz w:val="22"/>
          <w:szCs w:val="22"/>
        </w:rPr>
        <w:t xml:space="preserve">Justify your answer.  </w:t>
      </w:r>
    </w:p>
    <w:p w:rsidR="000F29E6" w:rsidRPr="001D129F" w:rsidRDefault="000F29E6" w:rsidP="00341019">
      <w:pPr>
        <w:rPr>
          <w:rFonts w:ascii="Arial" w:hAnsi="Arial" w:cs="Arial"/>
          <w:sz w:val="22"/>
          <w:szCs w:val="22"/>
        </w:rPr>
      </w:pPr>
    </w:p>
    <w:p w:rsidR="002B1E28" w:rsidRPr="001D129F" w:rsidRDefault="002B1E28" w:rsidP="00341019">
      <w:pPr>
        <w:rPr>
          <w:rFonts w:ascii="Arial" w:hAnsi="Arial" w:cs="Arial"/>
          <w:sz w:val="22"/>
          <w:szCs w:val="22"/>
        </w:rPr>
      </w:pPr>
    </w:p>
    <w:p w:rsidR="005E4AE6" w:rsidRPr="001D129F" w:rsidRDefault="001D129F" w:rsidP="00341019">
      <w:pPr>
        <w:ind w:left="720" w:hanging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4</w:t>
      </w:r>
      <w:r w:rsidR="00875E51" w:rsidRPr="001D129F">
        <w:rPr>
          <w:rFonts w:ascii="Arial" w:hAnsi="Arial" w:cs="Arial"/>
          <w:sz w:val="22"/>
          <w:szCs w:val="22"/>
        </w:rPr>
        <w:t>.</w:t>
      </w:r>
      <w:r w:rsidR="00EC7E0B" w:rsidRPr="001D129F">
        <w:rPr>
          <w:rFonts w:ascii="Arial" w:hAnsi="Arial" w:cs="Arial"/>
          <w:sz w:val="22"/>
          <w:szCs w:val="22"/>
        </w:rPr>
        <w:t>)</w:t>
      </w:r>
      <w:r w:rsidR="00875E51" w:rsidRPr="001D129F">
        <w:rPr>
          <w:rFonts w:ascii="Arial" w:hAnsi="Arial" w:cs="Arial"/>
          <w:sz w:val="22"/>
          <w:szCs w:val="22"/>
        </w:rPr>
        <w:tab/>
      </w:r>
      <w:r w:rsidR="005E4AE6" w:rsidRPr="001D129F">
        <w:rPr>
          <w:rFonts w:ascii="Arial" w:hAnsi="Arial" w:cs="Arial"/>
          <w:sz w:val="22"/>
          <w:szCs w:val="22"/>
        </w:rPr>
        <w:t>Which of the following values falls between the square roots of 25 and 36? Justify your answer.</w:t>
      </w:r>
    </w:p>
    <w:p w:rsidR="005E4AE6" w:rsidRPr="001D129F" w:rsidRDefault="005E4AE6" w:rsidP="005E4AE6">
      <w:pPr>
        <w:ind w:left="360"/>
        <w:rPr>
          <w:rFonts w:ascii="Arial" w:hAnsi="Arial" w:cs="Arial"/>
          <w:sz w:val="22"/>
          <w:szCs w:val="22"/>
        </w:rPr>
      </w:pPr>
    </w:p>
    <w:p w:rsidR="005E4AE6" w:rsidRPr="001D129F" w:rsidRDefault="00341019" w:rsidP="00723F8A">
      <w:pPr>
        <w:numPr>
          <w:ilvl w:val="0"/>
          <w:numId w:val="7"/>
        </w:numPr>
        <w:spacing w:line="360" w:lineRule="auto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18</w:t>
      </w:r>
    </w:p>
    <w:p w:rsidR="005E4AE6" w:rsidRPr="001D129F" w:rsidRDefault="00341019" w:rsidP="00723F8A">
      <w:pPr>
        <w:numPr>
          <w:ilvl w:val="0"/>
          <w:numId w:val="7"/>
        </w:numPr>
        <w:spacing w:line="360" w:lineRule="auto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4.8</w:t>
      </w:r>
    </w:p>
    <w:p w:rsidR="005E4AE6" w:rsidRPr="001D129F" w:rsidRDefault="00341019" w:rsidP="00723F8A">
      <w:pPr>
        <w:numPr>
          <w:ilvl w:val="0"/>
          <w:numId w:val="7"/>
        </w:numPr>
        <w:spacing w:line="360" w:lineRule="auto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32</w:t>
      </w:r>
    </w:p>
    <w:p w:rsidR="005E4AE6" w:rsidRPr="001D129F" w:rsidRDefault="00341019" w:rsidP="001D129F">
      <w:pPr>
        <w:numPr>
          <w:ilvl w:val="0"/>
          <w:numId w:val="7"/>
        </w:numPr>
        <w:spacing w:line="360" w:lineRule="auto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 xml:space="preserve">     </w:t>
      </w:r>
      <w:r w:rsidR="005E4AE6" w:rsidRPr="001D129F">
        <w:rPr>
          <w:rFonts w:ascii="Arial" w:hAnsi="Arial" w:cs="Arial"/>
          <w:sz w:val="22"/>
          <w:szCs w:val="22"/>
        </w:rPr>
        <w:t>5.4</w:t>
      </w:r>
    </w:p>
    <w:p w:rsidR="005E4AE6" w:rsidRPr="001D129F" w:rsidRDefault="005E4AE6" w:rsidP="005E4AE6">
      <w:pPr>
        <w:rPr>
          <w:sz w:val="22"/>
          <w:szCs w:val="22"/>
        </w:rPr>
      </w:pPr>
    </w:p>
    <w:p w:rsidR="00EC7E0B" w:rsidRPr="001D129F" w:rsidRDefault="001D129F" w:rsidP="002B1E28">
      <w:pPr>
        <w:spacing w:line="360" w:lineRule="auto"/>
        <w:ind w:left="720" w:hanging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5</w:t>
      </w:r>
      <w:r w:rsidR="00EC7E0B" w:rsidRPr="001D129F">
        <w:rPr>
          <w:rFonts w:ascii="Arial" w:hAnsi="Arial" w:cs="Arial"/>
          <w:sz w:val="22"/>
          <w:szCs w:val="22"/>
        </w:rPr>
        <w:t>.)</w:t>
      </w:r>
      <w:r w:rsidR="00EC7E0B" w:rsidRPr="001D129F">
        <w:rPr>
          <w:rFonts w:ascii="Arial" w:hAnsi="Arial" w:cs="Arial"/>
          <w:sz w:val="22"/>
          <w:szCs w:val="22"/>
        </w:rPr>
        <w:tab/>
        <w:t xml:space="preserve">Josh and Jill bought 196 square acres of land.  All four sides of the land are equal.  What is the perimeter of the land?  ______ </w:t>
      </w:r>
    </w:p>
    <w:p w:rsidR="00EC7E0B" w:rsidRPr="001D129F" w:rsidRDefault="00EC7E0B" w:rsidP="00EC7E0B">
      <w:pPr>
        <w:spacing w:line="360" w:lineRule="auto"/>
        <w:ind w:left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Justify your answer with a model.</w:t>
      </w:r>
    </w:p>
    <w:p w:rsidR="00EC7E0B" w:rsidRPr="001D129F" w:rsidRDefault="00EC7E0B" w:rsidP="005E4AE6">
      <w:pPr>
        <w:rPr>
          <w:sz w:val="22"/>
          <w:szCs w:val="22"/>
        </w:rPr>
      </w:pPr>
    </w:p>
    <w:p w:rsidR="002B1E28" w:rsidRDefault="001D129F" w:rsidP="002B1E28">
      <w:pPr>
        <w:ind w:left="720" w:hanging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6</w:t>
      </w:r>
      <w:r w:rsidR="002B1E28" w:rsidRPr="001D129F">
        <w:rPr>
          <w:rFonts w:ascii="Arial" w:hAnsi="Arial" w:cs="Arial"/>
          <w:sz w:val="22"/>
          <w:szCs w:val="22"/>
        </w:rPr>
        <w:t>.)</w:t>
      </w:r>
      <w:r w:rsidR="002B1E28" w:rsidRPr="001D129F">
        <w:rPr>
          <w:rFonts w:ascii="Arial" w:hAnsi="Arial" w:cs="Arial"/>
          <w:sz w:val="22"/>
          <w:szCs w:val="22"/>
        </w:rPr>
        <w:tab/>
        <w:t xml:space="preserve">The model below can be used to represent the area of a square with a side length of </w:t>
      </w:r>
      <w:r w:rsidR="002B1E28" w:rsidRPr="001D129F">
        <w:rPr>
          <w:rFonts w:ascii="Arial" w:hAnsi="Arial" w:cs="Arial"/>
          <w:position w:val="-8"/>
          <w:sz w:val="22"/>
          <w:szCs w:val="22"/>
        </w:rPr>
        <w:object w:dxaOrig="520" w:dyaOrig="360">
          <v:shape id="_x0000_i1027" type="#_x0000_t75" style="width:26pt;height:18pt" o:ole="">
            <v:imagedata r:id="rId12" o:title=""/>
          </v:shape>
          <o:OLEObject Type="Embed" ProgID="Equation.DSMT4" ShapeID="_x0000_i1027" DrawAspect="Content" ObjectID="_1443958884" r:id="rId13"/>
        </w:object>
      </w:r>
      <w:r w:rsidR="002B1E28" w:rsidRPr="001D129F">
        <w:rPr>
          <w:rFonts w:ascii="Arial" w:hAnsi="Arial" w:cs="Arial"/>
          <w:sz w:val="22"/>
          <w:szCs w:val="22"/>
        </w:rPr>
        <w:t xml:space="preserve"> units. </w:t>
      </w:r>
    </w:p>
    <w:p w:rsidR="001D129F" w:rsidRDefault="001D129F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1D129F" w:rsidRPr="001D129F" w:rsidRDefault="0068771F" w:rsidP="002B1E28">
      <w:pPr>
        <w:ind w:left="720"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41910</wp:posOffset>
                </wp:positionV>
                <wp:extent cx="800100" cy="800100"/>
                <wp:effectExtent l="9525" t="13335" r="9525" b="5715"/>
                <wp:wrapNone/>
                <wp:docPr id="1" name="Group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800100"/>
                          <a:chOff x="3682" y="6860"/>
                          <a:chExt cx="2730" cy="2576"/>
                        </a:xfrm>
                      </wpg:grpSpPr>
                      <wps:wsp>
                        <wps:cNvPr id="2" name="Oval 478"/>
                        <wps:cNvSpPr>
                          <a:spLocks noChangeArrowheads="1"/>
                        </wps:cNvSpPr>
                        <wps:spPr bwMode="auto">
                          <a:xfrm>
                            <a:off x="3682" y="6860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479"/>
                        <wps:cNvSpPr>
                          <a:spLocks noChangeArrowheads="1"/>
                        </wps:cNvSpPr>
                        <wps:spPr bwMode="auto">
                          <a:xfrm>
                            <a:off x="4292" y="6860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480"/>
                        <wps:cNvSpPr>
                          <a:spLocks noChangeArrowheads="1"/>
                        </wps:cNvSpPr>
                        <wps:spPr bwMode="auto">
                          <a:xfrm>
                            <a:off x="4903" y="6860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481"/>
                        <wps:cNvSpPr>
                          <a:spLocks noChangeArrowheads="1"/>
                        </wps:cNvSpPr>
                        <wps:spPr bwMode="auto">
                          <a:xfrm>
                            <a:off x="5513" y="6860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482"/>
                        <wps:cNvSpPr>
                          <a:spLocks noChangeArrowheads="1"/>
                        </wps:cNvSpPr>
                        <wps:spPr bwMode="auto">
                          <a:xfrm>
                            <a:off x="6124" y="6860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483"/>
                        <wps:cNvSpPr>
                          <a:spLocks noChangeArrowheads="1"/>
                        </wps:cNvSpPr>
                        <wps:spPr bwMode="auto">
                          <a:xfrm>
                            <a:off x="3682" y="7432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484"/>
                        <wps:cNvSpPr>
                          <a:spLocks noChangeArrowheads="1"/>
                        </wps:cNvSpPr>
                        <wps:spPr bwMode="auto">
                          <a:xfrm>
                            <a:off x="4292" y="7432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485"/>
                        <wps:cNvSpPr>
                          <a:spLocks noChangeArrowheads="1"/>
                        </wps:cNvSpPr>
                        <wps:spPr bwMode="auto">
                          <a:xfrm>
                            <a:off x="4903" y="7432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486"/>
                        <wps:cNvSpPr>
                          <a:spLocks noChangeArrowheads="1"/>
                        </wps:cNvSpPr>
                        <wps:spPr bwMode="auto">
                          <a:xfrm>
                            <a:off x="5513" y="7432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487"/>
                        <wps:cNvSpPr>
                          <a:spLocks noChangeArrowheads="1"/>
                        </wps:cNvSpPr>
                        <wps:spPr bwMode="auto">
                          <a:xfrm>
                            <a:off x="6124" y="7432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488"/>
                        <wps:cNvSpPr>
                          <a:spLocks noChangeArrowheads="1"/>
                        </wps:cNvSpPr>
                        <wps:spPr bwMode="auto">
                          <a:xfrm>
                            <a:off x="3682" y="800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489"/>
                        <wps:cNvSpPr>
                          <a:spLocks noChangeArrowheads="1"/>
                        </wps:cNvSpPr>
                        <wps:spPr bwMode="auto">
                          <a:xfrm>
                            <a:off x="4292" y="800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490"/>
                        <wps:cNvSpPr>
                          <a:spLocks noChangeArrowheads="1"/>
                        </wps:cNvSpPr>
                        <wps:spPr bwMode="auto">
                          <a:xfrm>
                            <a:off x="4903" y="800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491"/>
                        <wps:cNvSpPr>
                          <a:spLocks noChangeArrowheads="1"/>
                        </wps:cNvSpPr>
                        <wps:spPr bwMode="auto">
                          <a:xfrm>
                            <a:off x="5513" y="800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492"/>
                        <wps:cNvSpPr>
                          <a:spLocks noChangeArrowheads="1"/>
                        </wps:cNvSpPr>
                        <wps:spPr bwMode="auto">
                          <a:xfrm>
                            <a:off x="6124" y="800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493"/>
                        <wps:cNvSpPr>
                          <a:spLocks noChangeArrowheads="1"/>
                        </wps:cNvSpPr>
                        <wps:spPr bwMode="auto">
                          <a:xfrm>
                            <a:off x="3682" y="8576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494"/>
                        <wps:cNvSpPr>
                          <a:spLocks noChangeArrowheads="1"/>
                        </wps:cNvSpPr>
                        <wps:spPr bwMode="auto">
                          <a:xfrm>
                            <a:off x="4292" y="8576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495"/>
                        <wps:cNvSpPr>
                          <a:spLocks noChangeArrowheads="1"/>
                        </wps:cNvSpPr>
                        <wps:spPr bwMode="auto">
                          <a:xfrm>
                            <a:off x="4903" y="8576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96"/>
                        <wps:cNvSpPr>
                          <a:spLocks noChangeArrowheads="1"/>
                        </wps:cNvSpPr>
                        <wps:spPr bwMode="auto">
                          <a:xfrm>
                            <a:off x="5513" y="8576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97"/>
                        <wps:cNvSpPr>
                          <a:spLocks noChangeArrowheads="1"/>
                        </wps:cNvSpPr>
                        <wps:spPr bwMode="auto">
                          <a:xfrm>
                            <a:off x="6124" y="8576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98"/>
                        <wps:cNvSpPr>
                          <a:spLocks noChangeArrowheads="1"/>
                        </wps:cNvSpPr>
                        <wps:spPr bwMode="auto">
                          <a:xfrm>
                            <a:off x="3682" y="9148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499"/>
                        <wps:cNvSpPr>
                          <a:spLocks noChangeArrowheads="1"/>
                        </wps:cNvSpPr>
                        <wps:spPr bwMode="auto">
                          <a:xfrm>
                            <a:off x="4292" y="9148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500"/>
                        <wps:cNvSpPr>
                          <a:spLocks noChangeArrowheads="1"/>
                        </wps:cNvSpPr>
                        <wps:spPr bwMode="auto">
                          <a:xfrm>
                            <a:off x="4903" y="9148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501"/>
                        <wps:cNvSpPr>
                          <a:spLocks noChangeArrowheads="1"/>
                        </wps:cNvSpPr>
                        <wps:spPr bwMode="auto">
                          <a:xfrm>
                            <a:off x="5513" y="9148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502"/>
                        <wps:cNvSpPr>
                          <a:spLocks noChangeArrowheads="1"/>
                        </wps:cNvSpPr>
                        <wps:spPr bwMode="auto">
                          <a:xfrm>
                            <a:off x="6124" y="9148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7" o:spid="_x0000_s1026" style="position:absolute;margin-left:189pt;margin-top:3.3pt;width:63pt;height:63pt;z-index:251678720" coordorigin="3682,6860" coordsize="2730,2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">
                <v:oval id="Oval 478" o:spid="_x0000_s1027" style="position:absolute;left:3682;top:68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  <v:oval id="Oval 479" o:spid="_x0000_s1028" style="position:absolute;left:4292;top:68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  <v:oval id="Oval 480" o:spid="_x0000_s1029" style="position:absolute;left:4903;top:68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<v:oval id="Oval 481" o:spid="_x0000_s1030" style="position:absolute;left:5513;top:68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<v:oval id="Oval 482" o:spid="_x0000_s1031" style="position:absolute;left:6124;top:6860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YcNcIA&#10;AADa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MnhciTdA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hw1wgAAANoAAAAPAAAAAAAAAAAAAAAAAJgCAABkcnMvZG93&#10;bnJldi54bWxQSwUGAAAAAAQABAD1AAAAhwMAAAAA&#10;"/>
                <v:oval id="Oval 483" o:spid="_x0000_s1032" style="position:absolute;left:3682;top:74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5rsIA&#10;AADa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rmuwgAAANoAAAAPAAAAAAAAAAAAAAAAAJgCAABkcnMvZG93&#10;bnJldi54bWxQSwUGAAAAAAQABAD1AAAAhwMAAAAA&#10;"/>
                <v:oval id="Oval 484" o:spid="_x0000_s1033" style="position:absolute;left:4292;top:74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<v:oval id="Oval 485" o:spid="_x0000_s1034" style="position:absolute;left:4903;top:74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mIR8IA&#10;AADa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YhHwgAAANoAAAAPAAAAAAAAAAAAAAAAAJgCAABkcnMvZG93&#10;bnJldi54bWxQSwUGAAAAAAQABAD1AAAAhwMAAAAA&#10;"/>
                <v:oval id="Oval 486" o:spid="_x0000_s1035" style="position:absolute;left:5513;top:74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  <v:oval id="Oval 487" o:spid="_x0000_s1036" style="position:absolute;left:6124;top:7432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MJz8AA&#10;AADb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4Kf7/E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/MJz8AAAADbAAAADwAAAAAAAAAAAAAAAACYAgAAZHJzL2Rvd25y&#10;ZXYueG1sUEsFBgAAAAAEAAQA9QAAAIUDAAAAAA==&#10;"/>
                <v:oval id="Oval 488" o:spid="_x0000_s1037" style="position:absolute;left:3682;top:800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<v:oval id="Oval 489" o:spid="_x0000_s1038" style="position:absolute;left:4292;top:800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/>
                <v:oval id="Oval 490" o:spid="_x0000_s1039" style="position:absolute;left:4903;top:800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qV8EA&#10;AADbAAAADwAAAGRycy9kb3ducmV2LnhtbERPTWvCQBC9F/wPywi91Y2mikRXEaWghx4a9T5kxySY&#10;nQ3ZaUz/vVso9DaP9znr7eAa1VMXas8GppMEFHHhbc2lgcv5420JKgiyxcYzGfihANvN6GWNmfUP&#10;/qI+l1LFEA4ZGqhE2kzrUFTkMEx8Sxy5m+8cSoRdqW2HjxjuGj1LkoV2WHNsqLClfUXFPf92Bg7l&#10;Ll/0OpV5ejscZX6/fp7SqTGv42G3AiU0yL/4z320cf47/P4SD9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EqlfBAAAA2wAAAA8AAAAAAAAAAAAAAAAAmAIAAGRycy9kb3du&#10;cmV2LnhtbFBLBQYAAAAABAAEAPUAAACGAwAAAAA=&#10;"/>
                <v:oval id="Oval 491" o:spid="_x0000_s1040" style="position:absolute;left:5513;top:800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<v:oval id="Oval 492" o:spid="_x0000_s1041" style="position:absolute;left:6124;top:8004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<v:oval id="Oval 493" o:spid="_x0000_s1042" style="position:absolute;left:3682;top:85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<v:oval id="Oval 494" o:spid="_x0000_s1043" style="position:absolute;left:4292;top:85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  <v:oval id="Oval 495" o:spid="_x0000_s1044" style="position:absolute;left:4903;top:85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<v:oval id="Oval 496" o:spid="_x0000_s1045" style="position:absolute;left:5513;top:85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m6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vX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2bpvwAAANsAAAAPAAAAAAAAAAAAAAAAAJgCAABkcnMvZG93bnJl&#10;di54bWxQSwUGAAAAAAQABAD1AAAAhAMAAAAA&#10;"/>
                <v:oval id="Oval 497" o:spid="_x0000_s1046" style="position:absolute;left:6124;top:8576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    <v:oval id="Oval 498" o:spid="_x0000_s1047" style="position:absolute;left:3682;top:91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1dBcMA&#10;AADb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0h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1dBcMAAADbAAAADwAAAAAAAAAAAAAAAACYAgAAZHJzL2Rv&#10;d25yZXYueG1sUEsFBgAAAAAEAAQA9QAAAIgDAAAAAA==&#10;"/>
                <v:oval id="Oval 499" o:spid="_x0000_s1048" style="position:absolute;left:4292;top:91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  <v:oval id="Oval 500" o:spid="_x0000_s1049" style="position:absolute;left:4903;top:91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hg6s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8zf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hg6sMAAADbAAAADwAAAAAAAAAAAAAAAACYAgAAZHJzL2Rv&#10;d25yZXYueG1sUEsFBgAAAAAEAAQA9QAAAIgDAAAAAA==&#10;"/>
                <v:oval id="Oval 501" o:spid="_x0000_s1050" style="position:absolute;left:5513;top:91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<v:oval id="Oval 502" o:spid="_x0000_s1051" style="position:absolute;left:6124;top:9148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/>
              </v:group>
            </w:pict>
          </mc:Fallback>
        </mc:AlternateContent>
      </w:r>
    </w:p>
    <w:p w:rsidR="002B1E28" w:rsidRPr="001D129F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2B1E28" w:rsidRPr="001D129F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2B1E28" w:rsidRPr="001D129F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2B1E28" w:rsidRPr="001D129F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2B1E28" w:rsidRPr="001D129F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2B1E28" w:rsidRPr="001D129F" w:rsidRDefault="002B1E28" w:rsidP="002B1E28">
      <w:pPr>
        <w:ind w:firstLine="720"/>
        <w:rPr>
          <w:rFonts w:ascii="Arial" w:hAnsi="Arial" w:cs="Arial"/>
          <w:sz w:val="22"/>
          <w:szCs w:val="22"/>
        </w:rPr>
      </w:pPr>
      <w:r w:rsidRPr="001D129F">
        <w:rPr>
          <w:rFonts w:ascii="Arial" w:hAnsi="Arial" w:cs="Arial"/>
          <w:sz w:val="22"/>
          <w:szCs w:val="22"/>
        </w:rPr>
        <w:t>What is another way to represent the side length of this square?</w:t>
      </w:r>
    </w:p>
    <w:p w:rsidR="002B1E28" w:rsidRPr="00A76615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</w:p>
    <w:p w:rsidR="005E4AE6" w:rsidRPr="002B1E28" w:rsidRDefault="002B1E28" w:rsidP="002B1E28">
      <w:pPr>
        <w:ind w:left="720" w:hanging="720"/>
        <w:rPr>
          <w:rFonts w:ascii="Arial" w:hAnsi="Arial" w:cs="Arial"/>
          <w:sz w:val="22"/>
          <w:szCs w:val="22"/>
        </w:rPr>
      </w:pPr>
      <w:r w:rsidRPr="00A76615">
        <w:rPr>
          <w:rFonts w:ascii="Arial" w:hAnsi="Arial" w:cs="Arial"/>
          <w:sz w:val="22"/>
          <w:szCs w:val="22"/>
        </w:rPr>
        <w:tab/>
        <w:t>A.</w:t>
      </w:r>
      <w:r w:rsidRPr="00A76615">
        <w:rPr>
          <w:rFonts w:ascii="Arial" w:hAnsi="Arial" w:cs="Arial"/>
          <w:sz w:val="22"/>
          <w:szCs w:val="22"/>
        </w:rPr>
        <w:tab/>
        <w:t>125</w:t>
      </w:r>
      <w:r w:rsidRPr="00A76615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A76615">
        <w:rPr>
          <w:rFonts w:ascii="Arial" w:hAnsi="Arial" w:cs="Arial"/>
          <w:sz w:val="22"/>
          <w:szCs w:val="22"/>
        </w:rPr>
        <w:t>B.</w:t>
      </w:r>
      <w:r w:rsidRPr="00A76615">
        <w:rPr>
          <w:rFonts w:ascii="Arial" w:hAnsi="Arial" w:cs="Arial"/>
          <w:sz w:val="22"/>
          <w:szCs w:val="22"/>
        </w:rPr>
        <w:tab/>
      </w:r>
      <w:r w:rsidRPr="00A76615">
        <w:rPr>
          <w:rFonts w:ascii="Arial" w:hAnsi="Arial" w:cs="Arial"/>
          <w:position w:val="-8"/>
          <w:sz w:val="22"/>
          <w:szCs w:val="22"/>
        </w:rPr>
        <w:object w:dxaOrig="639" w:dyaOrig="360">
          <v:shape id="_x0000_i1028" type="#_x0000_t75" style="width:32pt;height:18pt" o:ole="">
            <v:imagedata r:id="rId14" o:title=""/>
          </v:shape>
          <o:OLEObject Type="Embed" ProgID="Equation.DSMT4" ShapeID="_x0000_i1028" DrawAspect="Content" ObjectID="_1443958885" r:id="rId15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C.</w:t>
      </w:r>
      <w:r>
        <w:rPr>
          <w:rFonts w:ascii="Arial" w:hAnsi="Arial" w:cs="Arial"/>
          <w:sz w:val="22"/>
          <w:szCs w:val="22"/>
        </w:rPr>
        <w:tab/>
        <w:t>5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A76615">
        <w:rPr>
          <w:rFonts w:ascii="Arial" w:hAnsi="Arial" w:cs="Arial"/>
          <w:sz w:val="22"/>
          <w:szCs w:val="22"/>
        </w:rPr>
        <w:t>D.</w:t>
      </w:r>
      <w:r w:rsidRPr="00A76615">
        <w:rPr>
          <w:rFonts w:ascii="Arial" w:hAnsi="Arial" w:cs="Arial"/>
          <w:sz w:val="22"/>
          <w:szCs w:val="22"/>
        </w:rPr>
        <w:tab/>
      </w:r>
      <w:r w:rsidRPr="00A76615">
        <w:rPr>
          <w:rFonts w:ascii="Arial" w:hAnsi="Arial" w:cs="Arial"/>
          <w:position w:val="-8"/>
          <w:sz w:val="22"/>
          <w:szCs w:val="22"/>
        </w:rPr>
        <w:object w:dxaOrig="380" w:dyaOrig="360">
          <v:shape id="_x0000_i1029" type="#_x0000_t75" style="width:19pt;height:18pt" o:ole="">
            <v:imagedata r:id="rId16" o:title=""/>
          </v:shape>
          <o:OLEObject Type="Embed" ProgID="Equation.DSMT4" ShapeID="_x0000_i1029" DrawAspect="Content" ObjectID="_1443958886" r:id="rId17"/>
        </w:object>
      </w:r>
    </w:p>
    <w:sectPr w:rsidR="005E4AE6" w:rsidRPr="002B1E28" w:rsidSect="001D129F">
      <w:headerReference w:type="default" r:id="rId18"/>
      <w:headerReference w:type="first" r:id="rId19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453B" w:rsidRDefault="00AF453B">
      <w:r>
        <w:separator/>
      </w:r>
    </w:p>
  </w:endnote>
  <w:endnote w:type="continuationSeparator" w:id="0">
    <w:p w:rsidR="00AF453B" w:rsidRDefault="00AF45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453B" w:rsidRDefault="00AF453B">
      <w:r>
        <w:separator/>
      </w:r>
    </w:p>
  </w:footnote>
  <w:footnote w:type="continuationSeparator" w:id="0">
    <w:p w:rsidR="00AF453B" w:rsidRDefault="00AF45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EBB" w:rsidRPr="00F87EBB" w:rsidRDefault="000F29E6">
    <w:pPr>
      <w:pStyle w:val="Header"/>
      <w:rPr>
        <w:rFonts w:ascii="Arial" w:hAnsi="Arial" w:cs="Arial"/>
      </w:rPr>
    </w:pPr>
    <w:r>
      <w:rPr>
        <w:rFonts w:ascii="Arial" w:hAnsi="Arial" w:cs="Arial"/>
      </w:rPr>
      <w:t>Name: ______________________________________ Date: __________ Period: 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302" w:rsidRPr="00F20302" w:rsidRDefault="00F20302">
    <w:pPr>
      <w:pStyle w:val="Header"/>
      <w:rPr>
        <w:rFonts w:ascii="Arial" w:hAnsi="Arial" w:cs="Arial"/>
      </w:rPr>
    </w:pPr>
    <w:r>
      <w:rPr>
        <w:rFonts w:ascii="Arial" w:hAnsi="Arial" w:cs="Arial"/>
      </w:rPr>
      <w:t>Name: _____________________________________ Date: __________ Period: 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603A1"/>
    <w:multiLevelType w:val="hybridMultilevel"/>
    <w:tmpl w:val="793A1392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6C02638"/>
    <w:multiLevelType w:val="hybridMultilevel"/>
    <w:tmpl w:val="6A8CDB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9A428F"/>
    <w:multiLevelType w:val="hybridMultilevel"/>
    <w:tmpl w:val="78607272"/>
    <w:lvl w:ilvl="0" w:tplc="0409000F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D4E12B8"/>
    <w:multiLevelType w:val="hybridMultilevel"/>
    <w:tmpl w:val="0A4EA04A"/>
    <w:lvl w:ilvl="0" w:tplc="5C709D0A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49737629"/>
    <w:multiLevelType w:val="hybridMultilevel"/>
    <w:tmpl w:val="B8727058"/>
    <w:lvl w:ilvl="0" w:tplc="BB3687EE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8C5315"/>
    <w:multiLevelType w:val="hybridMultilevel"/>
    <w:tmpl w:val="97229B14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6B6A46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6D807CA"/>
    <w:multiLevelType w:val="hybridMultilevel"/>
    <w:tmpl w:val="B7A84FFA"/>
    <w:lvl w:ilvl="0" w:tplc="0409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B3687EE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6C3"/>
    <w:rsid w:val="00007652"/>
    <w:rsid w:val="00030BB9"/>
    <w:rsid w:val="00080BC0"/>
    <w:rsid w:val="00082892"/>
    <w:rsid w:val="000A65D1"/>
    <w:rsid w:val="000F29E6"/>
    <w:rsid w:val="001026E1"/>
    <w:rsid w:val="00160600"/>
    <w:rsid w:val="00165364"/>
    <w:rsid w:val="00166843"/>
    <w:rsid w:val="001A47E4"/>
    <w:rsid w:val="001D0568"/>
    <w:rsid w:val="001D129F"/>
    <w:rsid w:val="002313C3"/>
    <w:rsid w:val="002656C3"/>
    <w:rsid w:val="002842C6"/>
    <w:rsid w:val="002B1E28"/>
    <w:rsid w:val="002D5FFB"/>
    <w:rsid w:val="00330509"/>
    <w:rsid w:val="00331D29"/>
    <w:rsid w:val="00341019"/>
    <w:rsid w:val="00341968"/>
    <w:rsid w:val="0036276B"/>
    <w:rsid w:val="0037690E"/>
    <w:rsid w:val="003D2232"/>
    <w:rsid w:val="003D5CC7"/>
    <w:rsid w:val="00436D00"/>
    <w:rsid w:val="00477513"/>
    <w:rsid w:val="004933AE"/>
    <w:rsid w:val="004A17DD"/>
    <w:rsid w:val="004C4A4A"/>
    <w:rsid w:val="004F1AF4"/>
    <w:rsid w:val="00500521"/>
    <w:rsid w:val="00523ACC"/>
    <w:rsid w:val="0052574A"/>
    <w:rsid w:val="00542661"/>
    <w:rsid w:val="005823BC"/>
    <w:rsid w:val="005C0C05"/>
    <w:rsid w:val="005E4AE6"/>
    <w:rsid w:val="00623E8D"/>
    <w:rsid w:val="00687709"/>
    <w:rsid w:val="0068771F"/>
    <w:rsid w:val="006A108C"/>
    <w:rsid w:val="006E54DF"/>
    <w:rsid w:val="00707C8E"/>
    <w:rsid w:val="00710670"/>
    <w:rsid w:val="00714C2D"/>
    <w:rsid w:val="00723F8A"/>
    <w:rsid w:val="007271EA"/>
    <w:rsid w:val="007C540D"/>
    <w:rsid w:val="00807C3C"/>
    <w:rsid w:val="008343F7"/>
    <w:rsid w:val="008529DD"/>
    <w:rsid w:val="00875E51"/>
    <w:rsid w:val="0088353F"/>
    <w:rsid w:val="008A3CA0"/>
    <w:rsid w:val="008A3DCA"/>
    <w:rsid w:val="008E440F"/>
    <w:rsid w:val="00906CAD"/>
    <w:rsid w:val="009108DE"/>
    <w:rsid w:val="0092010B"/>
    <w:rsid w:val="00942A1D"/>
    <w:rsid w:val="009A0DC8"/>
    <w:rsid w:val="009A7275"/>
    <w:rsid w:val="009F23C1"/>
    <w:rsid w:val="00A0214A"/>
    <w:rsid w:val="00A02F5C"/>
    <w:rsid w:val="00A34957"/>
    <w:rsid w:val="00A76615"/>
    <w:rsid w:val="00AB2A2A"/>
    <w:rsid w:val="00AD5266"/>
    <w:rsid w:val="00AE5F7C"/>
    <w:rsid w:val="00AF453B"/>
    <w:rsid w:val="00B05DA1"/>
    <w:rsid w:val="00B167D6"/>
    <w:rsid w:val="00B71A8C"/>
    <w:rsid w:val="00B72D10"/>
    <w:rsid w:val="00B77035"/>
    <w:rsid w:val="00B83D48"/>
    <w:rsid w:val="00B936AD"/>
    <w:rsid w:val="00BB581F"/>
    <w:rsid w:val="00BE67EF"/>
    <w:rsid w:val="00BF13AD"/>
    <w:rsid w:val="00BF3B17"/>
    <w:rsid w:val="00C00364"/>
    <w:rsid w:val="00C6618F"/>
    <w:rsid w:val="00CC287D"/>
    <w:rsid w:val="00D11D00"/>
    <w:rsid w:val="00D810BB"/>
    <w:rsid w:val="00D9445F"/>
    <w:rsid w:val="00E14554"/>
    <w:rsid w:val="00E357B1"/>
    <w:rsid w:val="00E364E6"/>
    <w:rsid w:val="00E5042B"/>
    <w:rsid w:val="00E903F4"/>
    <w:rsid w:val="00EB34A0"/>
    <w:rsid w:val="00EC7E0B"/>
    <w:rsid w:val="00EF1D95"/>
    <w:rsid w:val="00EF349F"/>
    <w:rsid w:val="00F20302"/>
    <w:rsid w:val="00F249C9"/>
    <w:rsid w:val="00F6784F"/>
    <w:rsid w:val="00F726F8"/>
    <w:rsid w:val="00F8100A"/>
    <w:rsid w:val="00F854F4"/>
    <w:rsid w:val="00F87EBB"/>
    <w:rsid w:val="00FB5453"/>
    <w:rsid w:val="00FD3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77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07C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07C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7C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Theme">
    <w:name w:val="Table Theme"/>
    <w:basedOn w:val="TableNormal"/>
    <w:rsid w:val="005E4A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77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07C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07C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7C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Theme">
    <w:name w:val="Table Theme"/>
    <w:basedOn w:val="TableNormal"/>
    <w:rsid w:val="005E4A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quares and Square Roots</vt:lpstr>
    </vt:vector>
  </TitlesOfParts>
  <Company>CyFair</Company>
  <LinksUpToDate>false</LinksUpToDate>
  <CharactersWithSpaces>1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quares and Square Roots</dc:title>
  <dc:creator>CFISD</dc:creator>
  <cp:lastModifiedBy>Collins, Stephanie (BMS)</cp:lastModifiedBy>
  <cp:revision>3</cp:revision>
  <cp:lastPrinted>2012-03-30T08:02:00Z</cp:lastPrinted>
  <dcterms:created xsi:type="dcterms:W3CDTF">2012-10-30T02:38:00Z</dcterms:created>
  <dcterms:modified xsi:type="dcterms:W3CDTF">2013-10-22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